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7BF0" w:rsidRPr="00355D81" w:rsidRDefault="00E360BE" w:rsidP="00CC7BF0">
      <w:pPr>
        <w:tabs>
          <w:tab w:val="right" w:pos="10773"/>
        </w:tabs>
        <w:rPr>
          <w:b/>
          <w:sz w:val="36"/>
          <w:szCs w:val="36"/>
        </w:rPr>
      </w:pPr>
      <w:r>
        <w:rPr>
          <w:b/>
        </w:rPr>
        <w:t>M</w:t>
      </w:r>
      <w:r w:rsidR="00414EEC">
        <w:rPr>
          <w:b/>
        </w:rPr>
        <w:t>ath 7</w:t>
      </w:r>
      <w:r w:rsidR="00CC7BF0">
        <w:tab/>
        <w:t>Name ___________________________________</w:t>
      </w:r>
      <w:r w:rsidR="00CC7BF0">
        <w:br/>
      </w:r>
      <w:r w:rsidR="00CC7BF0" w:rsidRPr="00EE77CD">
        <w:rPr>
          <w:b/>
        </w:rPr>
        <w:t xml:space="preserve">Unit </w:t>
      </w:r>
      <w:r w:rsidR="00573400">
        <w:rPr>
          <w:b/>
        </w:rPr>
        <w:t>4</w:t>
      </w:r>
      <w:r w:rsidR="00CC7BF0" w:rsidRPr="00EE77CD">
        <w:rPr>
          <w:b/>
        </w:rPr>
        <w:t xml:space="preserve">: </w:t>
      </w:r>
      <w:r w:rsidR="00DC137D">
        <w:rPr>
          <w:b/>
        </w:rPr>
        <w:t>Geometry</w:t>
      </w:r>
      <w:r w:rsidR="00376F6D">
        <w:t xml:space="preserve">                                                                                                 </w:t>
      </w:r>
      <w:r w:rsidR="00CC7BF0">
        <w:t>Date _______________</w:t>
      </w:r>
      <w:r w:rsidR="00CC7BF0">
        <w:br/>
      </w:r>
      <w:r w:rsidR="00355D81" w:rsidRPr="00355D81">
        <w:rPr>
          <w:b/>
          <w:sz w:val="36"/>
          <w:szCs w:val="36"/>
        </w:rPr>
        <w:t>STUDY GUIDE</w:t>
      </w:r>
    </w:p>
    <w:p w:rsidR="00CC7BF0" w:rsidRDefault="00CC7BF0">
      <w:pPr>
        <w:rPr>
          <w:b/>
        </w:rPr>
      </w:pPr>
      <w:r w:rsidRPr="00CC7BF0">
        <w:rPr>
          <w:b/>
        </w:rPr>
        <w:t>Knowledge and Understanding</w:t>
      </w:r>
    </w:p>
    <w:p w:rsidR="00CC7BF0" w:rsidRDefault="00355D81" w:rsidP="00CC7BF0">
      <w:pPr>
        <w:pStyle w:val="ListParagraph"/>
        <w:numPr>
          <w:ilvl w:val="0"/>
          <w:numId w:val="1"/>
        </w:numPr>
      </w:pPr>
      <w:r>
        <w:t>What is the circumference of a circle?</w:t>
      </w:r>
    </w:p>
    <w:p w:rsidR="00096ECD" w:rsidRDefault="00096ECD" w:rsidP="00096ECD">
      <w:pPr>
        <w:pStyle w:val="ListParagraph"/>
        <w:ind w:left="360"/>
      </w:pPr>
    </w:p>
    <w:p w:rsidR="00355D81" w:rsidRDefault="00355D81" w:rsidP="00CC7BF0">
      <w:pPr>
        <w:pStyle w:val="ListParagraph"/>
        <w:numPr>
          <w:ilvl w:val="0"/>
          <w:numId w:val="1"/>
        </w:numPr>
      </w:pPr>
      <w:r>
        <w:t>What is the diameter of a circle?</w:t>
      </w:r>
    </w:p>
    <w:p w:rsidR="00096ECD" w:rsidRDefault="00096ECD" w:rsidP="00096ECD">
      <w:pPr>
        <w:pStyle w:val="ListParagraph"/>
        <w:ind w:left="360"/>
      </w:pPr>
    </w:p>
    <w:p w:rsidR="00096ECD" w:rsidRDefault="00096ECD" w:rsidP="00CC7BF0">
      <w:pPr>
        <w:pStyle w:val="ListParagraph"/>
        <w:numPr>
          <w:ilvl w:val="0"/>
          <w:numId w:val="1"/>
        </w:numPr>
      </w:pPr>
      <w:r>
        <w:t>Explain the difference between the radius and diameter of a circle.</w:t>
      </w:r>
    </w:p>
    <w:p w:rsidR="00096ECD" w:rsidRDefault="00096ECD" w:rsidP="00096ECD">
      <w:pPr>
        <w:pStyle w:val="ListParagraph"/>
        <w:ind w:left="360"/>
      </w:pPr>
    </w:p>
    <w:p w:rsidR="00CC7BF0" w:rsidRPr="00FB1E6E" w:rsidRDefault="000735B0" w:rsidP="00CC7BF0">
      <w:pPr>
        <w:pStyle w:val="ListParagraph"/>
        <w:numPr>
          <w:ilvl w:val="0"/>
          <w:numId w:val="1"/>
        </w:numPr>
        <w:rPr>
          <w:b/>
        </w:rPr>
      </w:pPr>
      <w:r w:rsidRPr="00FB1E6E">
        <w:rPr>
          <w:b/>
        </w:rPr>
        <w:t>Draw a circle and label its parts.</w:t>
      </w:r>
    </w:p>
    <w:p w:rsidR="00376F6D" w:rsidRDefault="00376F6D" w:rsidP="008D5C0D">
      <w:pPr>
        <w:pStyle w:val="ListParagraph"/>
      </w:pPr>
      <w:bookmarkStart w:id="0" w:name="_GoBack"/>
      <w:bookmarkEnd w:id="0"/>
    </w:p>
    <w:p w:rsidR="003B7090" w:rsidRDefault="003B7090" w:rsidP="008D5C0D">
      <w:pPr>
        <w:pStyle w:val="ListParagraph"/>
      </w:pPr>
    </w:p>
    <w:p w:rsidR="008D5C0D" w:rsidRDefault="00376F6D" w:rsidP="003B7090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38A4F16D" wp14:editId="2ACEB984">
            <wp:simplePos x="0" y="0"/>
            <wp:positionH relativeFrom="column">
              <wp:posOffset>2261235</wp:posOffset>
            </wp:positionH>
            <wp:positionV relativeFrom="paragraph">
              <wp:posOffset>635</wp:posOffset>
            </wp:positionV>
            <wp:extent cx="2466975" cy="158115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the measure of angle 1: </w:t>
      </w:r>
    </w:p>
    <w:p w:rsidR="00EE77CD" w:rsidRDefault="00355D81" w:rsidP="008D5C0D"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083BF86" wp14:editId="0957684D">
                <wp:simplePos x="0" y="0"/>
                <wp:positionH relativeFrom="column">
                  <wp:posOffset>2810341</wp:posOffset>
                </wp:positionH>
                <wp:positionV relativeFrom="paragraph">
                  <wp:posOffset>119704</wp:posOffset>
                </wp:positionV>
                <wp:extent cx="658624" cy="294143"/>
                <wp:effectExtent l="0" t="0" r="27305" b="1079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8624" cy="2941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Pr="00355D81" w:rsidRDefault="00607215">
                            <w:pPr>
                              <w:rPr>
                                <w:rFonts w:ascii="Cooper Black" w:hAnsi="Cooper Black"/>
                                <w:sz w:val="28"/>
                                <w:szCs w:val="28"/>
                              </w:rPr>
                            </w:pPr>
                            <w:r w:rsidRPr="00355D81">
                              <w:rPr>
                                <w:rFonts w:ascii="Cooper Black" w:hAnsi="Cooper Black"/>
                                <w:sz w:val="28"/>
                                <w:szCs w:val="28"/>
                              </w:rPr>
                              <w:t>12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083BF86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21.3pt;margin-top:9.45pt;width:51.85pt;height:23.1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" fillcolor="white [3201]" strokeweight=".5pt">
                <v:textbox>
                  <w:txbxContent>
                    <w:p w:rsidR="00607215" w:rsidRPr="00355D81" w:rsidRDefault="00607215">
                      <w:pPr>
                        <w:rPr>
                          <w:rFonts w:ascii="Cooper Black" w:hAnsi="Cooper Black"/>
                          <w:sz w:val="28"/>
                          <w:szCs w:val="28"/>
                        </w:rPr>
                      </w:pPr>
                      <w:r w:rsidRPr="00355D81">
                        <w:rPr>
                          <w:rFonts w:ascii="Cooper Black" w:hAnsi="Cooper Black"/>
                          <w:sz w:val="28"/>
                          <w:szCs w:val="28"/>
                        </w:rPr>
                        <w:t>12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DA9B75" wp14:editId="458A9505">
                <wp:simplePos x="0" y="0"/>
                <wp:positionH relativeFrom="column">
                  <wp:posOffset>3296316</wp:posOffset>
                </wp:positionH>
                <wp:positionV relativeFrom="paragraph">
                  <wp:posOffset>177254</wp:posOffset>
                </wp:positionV>
                <wp:extent cx="45719" cy="70338"/>
                <wp:effectExtent l="0" t="0" r="12065" b="25400"/>
                <wp:wrapNone/>
                <wp:docPr id="7" name="Flowchart: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70338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3AEF133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7" o:spid="_x0000_s1026" type="#_x0000_t120" style="position:absolute;margin-left:259.55pt;margin-top:13.95pt;width:3.6pt;height:5.5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" fillcolor="#4f81bd [3204]" strokecolor="#243f60 [1604]" strokeweight="2pt"/>
            </w:pict>
          </mc:Fallback>
        </mc:AlternateContent>
      </w:r>
    </w:p>
    <w:p w:rsidR="00376F6D" w:rsidRDefault="00376F6D" w:rsidP="008D5C0D"/>
    <w:p w:rsidR="00376F6D" w:rsidRDefault="00376F6D" w:rsidP="008D5C0D"/>
    <w:p w:rsidR="00376F6D" w:rsidRDefault="00376F6D" w:rsidP="008D5C0D"/>
    <w:p w:rsidR="000616F8" w:rsidRDefault="000616F8" w:rsidP="008D5C0D"/>
    <w:p w:rsidR="00463EFD" w:rsidRDefault="00660C3E" w:rsidP="00463EFD">
      <w:pPr>
        <w:numPr>
          <w:ilvl w:val="0"/>
          <w:numId w:val="1"/>
        </w:numPr>
        <w:spacing w:after="0" w:line="240" w:lineRule="auto"/>
      </w:pPr>
      <w:r>
        <w:t>Can you have a</w:t>
      </w:r>
      <w:r w:rsidR="00463EFD">
        <w:t xml:space="preserve"> triangle w</w:t>
      </w:r>
      <w:r>
        <w:t xml:space="preserve">ith 3 sides measuring 12 cm, </w:t>
      </w:r>
      <w:r w:rsidR="00463EFD">
        <w:t>4</w:t>
      </w:r>
      <w:r>
        <w:t xml:space="preserve"> cm, and 8cm?</w:t>
      </w:r>
      <w:r w:rsidR="00573400">
        <w:t xml:space="preserve">  </w:t>
      </w:r>
      <w:r w:rsidR="00573400" w:rsidRPr="00FB1E6E">
        <w:rPr>
          <w:b/>
        </w:rPr>
        <w:t>Explain</w:t>
      </w:r>
      <w:r w:rsidR="00573400">
        <w:t>.</w:t>
      </w:r>
    </w:p>
    <w:p w:rsidR="00463EFD" w:rsidRDefault="00463EFD" w:rsidP="00463EFD"/>
    <w:p w:rsidR="00463EFD" w:rsidRDefault="0015773A" w:rsidP="009543C0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759616" behindDoc="1" locked="0" layoutInCell="1" allowOverlap="1" wp14:anchorId="3C936BB2" wp14:editId="7E975DA2">
            <wp:simplePos x="0" y="0"/>
            <wp:positionH relativeFrom="column">
              <wp:posOffset>2934970</wp:posOffset>
            </wp:positionH>
            <wp:positionV relativeFrom="paragraph">
              <wp:posOffset>300355</wp:posOffset>
            </wp:positionV>
            <wp:extent cx="1927860" cy="1676400"/>
            <wp:effectExtent l="0" t="0" r="0" b="0"/>
            <wp:wrapTight wrapText="bothSides">
              <wp:wrapPolygon edited="0">
                <wp:start x="13447" y="736"/>
                <wp:lineTo x="12593" y="5155"/>
                <wp:lineTo x="3202" y="8100"/>
                <wp:lineTo x="2988" y="8591"/>
                <wp:lineTo x="5976" y="9082"/>
                <wp:lineTo x="1067" y="11045"/>
                <wp:lineTo x="1067" y="12273"/>
                <wp:lineTo x="7897" y="13009"/>
                <wp:lineTo x="4269" y="15709"/>
                <wp:lineTo x="4269" y="16200"/>
                <wp:lineTo x="10245" y="16936"/>
                <wp:lineTo x="9605" y="20373"/>
                <wp:lineTo x="10672" y="20373"/>
                <wp:lineTo x="11312" y="16936"/>
                <wp:lineTo x="15581" y="13009"/>
                <wp:lineTo x="20490" y="13009"/>
                <wp:lineTo x="20277" y="12518"/>
                <wp:lineTo x="12806" y="9082"/>
                <wp:lineTo x="13447" y="5155"/>
                <wp:lineTo x="14300" y="1473"/>
                <wp:lineTo x="14300" y="736"/>
                <wp:lineTo x="13447" y="736"/>
              </wp:wrapPolygon>
            </wp:wrapTight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3EFD" w:rsidRDefault="00FB1E6E" w:rsidP="00463EFD">
      <w:pPr>
        <w:rPr>
          <w:b/>
        </w:rPr>
      </w:pPr>
      <w:r>
        <w:rPr>
          <w:b/>
        </w:rPr>
        <w:t xml:space="preserve"> For #7 – 10 solve for the missing angle</w:t>
      </w:r>
      <w:r w:rsidR="00D463C4" w:rsidRPr="00463EFD">
        <w:rPr>
          <w:b/>
        </w:rPr>
        <w:t>.</w:t>
      </w:r>
      <w:r w:rsidR="00463EFD" w:rsidRPr="00463EFD">
        <w:rPr>
          <w:b/>
        </w:rPr>
        <w:br/>
      </w:r>
    </w:p>
    <w:p w:rsidR="00D463C4" w:rsidRPr="008D727D" w:rsidRDefault="00D463C4" w:rsidP="00463EFD">
      <w:pPr>
        <w:pStyle w:val="ListParagraph"/>
        <w:numPr>
          <w:ilvl w:val="0"/>
          <w:numId w:val="1"/>
        </w:numPr>
      </w:pPr>
      <w:r w:rsidRPr="008D727D">
        <w:rPr>
          <w:position w:val="-4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3.2pt" o:ole="">
            <v:imagedata r:id="rId10" o:title=""/>
          </v:shape>
          <o:OLEObject Type="Embed" ProgID="Equation.DSMT4" ShapeID="_x0000_i1025" DrawAspect="Content" ObjectID="_1515571017" r:id="rId11"/>
        </w:object>
      </w:r>
    </w:p>
    <w:p w:rsidR="00D463C4" w:rsidRDefault="00E360BE" w:rsidP="00D463C4">
      <w:pPr>
        <w:jc w:val="right"/>
        <w:rPr>
          <w:b/>
        </w:rPr>
      </w:pPr>
      <w:r>
        <w:rPr>
          <w:noProof/>
          <w:position w:val="-4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208A8277" wp14:editId="7CBBD2AA">
                <wp:simplePos x="0" y="0"/>
                <wp:positionH relativeFrom="column">
                  <wp:posOffset>3372485</wp:posOffset>
                </wp:positionH>
                <wp:positionV relativeFrom="paragraph">
                  <wp:posOffset>59690</wp:posOffset>
                </wp:positionV>
                <wp:extent cx="440690" cy="281305"/>
                <wp:effectExtent l="0" t="0" r="16510" b="23495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0690" cy="2813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3x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08A8277" id="Text Box 31" o:spid="_x0000_s1030" type="#_x0000_t202" style="position:absolute;left:0;text-align:left;margin-left:265.55pt;margin-top:4.7pt;width:34.7pt;height:22.15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" fillcolor="white [3201]" strokeweight=".5pt">
                <v:textbox>
                  <w:txbxContent>
                    <w:p w:rsidR="00607215" w:rsidRDefault="00607215">
                      <w:r>
                        <w:t>3x-1</w:t>
                      </w:r>
                    </w:p>
                  </w:txbxContent>
                </v:textbox>
              </v:shape>
            </w:pict>
          </mc:Fallback>
        </mc:AlternateContent>
      </w:r>
    </w:p>
    <w:p w:rsidR="0015773A" w:rsidRPr="00D463C4" w:rsidRDefault="00E360BE" w:rsidP="00D463C4">
      <w:pPr>
        <w:jc w:val="right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417246</wp:posOffset>
                </wp:positionH>
                <wp:positionV relativeFrom="paragraph">
                  <wp:posOffset>165424</wp:posOffset>
                </wp:positionV>
                <wp:extent cx="517880" cy="255776"/>
                <wp:effectExtent l="0" t="0" r="15875" b="1143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7880" cy="25577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X +15</w:t>
                            </w:r>
                          </w:p>
                          <w:p w:rsidR="00607215" w:rsidRDefault="006072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31" type="#_x0000_t202" style="position:absolute;left:0;text-align:left;margin-left:269.05pt;margin-top:13.05pt;width:40.8pt;height:20.1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" fillcolor="white [3201]" strokeweight=".5pt">
                <v:textbox>
                  <w:txbxContent>
                    <w:p w:rsidR="00607215" w:rsidRDefault="00607215">
                      <w:r>
                        <w:t>X +15</w:t>
                      </w:r>
                    </w:p>
                    <w:p w:rsidR="00607215" w:rsidRDefault="00607215"/>
                  </w:txbxContent>
                </v:textbox>
              </v:shape>
            </w:pict>
          </mc:Fallback>
        </mc:AlternateContent>
      </w:r>
    </w:p>
    <w:p w:rsidR="007F4758" w:rsidRPr="009543C0" w:rsidRDefault="0015773A" w:rsidP="009543C0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760640" behindDoc="1" locked="0" layoutInCell="1" allowOverlap="1" wp14:anchorId="705388E8" wp14:editId="4FB82BCF">
            <wp:simplePos x="0" y="0"/>
            <wp:positionH relativeFrom="column">
              <wp:posOffset>1390015</wp:posOffset>
            </wp:positionH>
            <wp:positionV relativeFrom="paragraph">
              <wp:posOffset>-163195</wp:posOffset>
            </wp:positionV>
            <wp:extent cx="1882140" cy="1973580"/>
            <wp:effectExtent l="0" t="0" r="0" b="0"/>
            <wp:wrapTight wrapText="bothSides">
              <wp:wrapPolygon edited="0">
                <wp:start x="8089" y="625"/>
                <wp:lineTo x="9401" y="7714"/>
                <wp:lineTo x="6777" y="11050"/>
                <wp:lineTo x="1093" y="12093"/>
                <wp:lineTo x="1312" y="12510"/>
                <wp:lineTo x="10713" y="14386"/>
                <wp:lineTo x="5466" y="16680"/>
                <wp:lineTo x="5466" y="17305"/>
                <wp:lineTo x="11368" y="17722"/>
                <wp:lineTo x="11806" y="20641"/>
                <wp:lineTo x="12680" y="20641"/>
                <wp:lineTo x="11587" y="14386"/>
                <wp:lineTo x="17490" y="11884"/>
                <wp:lineTo x="17490" y="11050"/>
                <wp:lineTo x="10931" y="11050"/>
                <wp:lineTo x="20332" y="8757"/>
                <wp:lineTo x="20332" y="8131"/>
                <wp:lineTo x="10275" y="7714"/>
                <wp:lineTo x="8964" y="625"/>
                <wp:lineTo x="8089" y="625"/>
              </wp:wrapPolygon>
            </wp:wrapTight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63C4" w:rsidRPr="001B428F">
        <w:rPr>
          <w:position w:val="-4"/>
        </w:rPr>
        <w:object w:dxaOrig="600" w:dyaOrig="260">
          <v:shape id="_x0000_i1026" type="#_x0000_t75" style="width:30.6pt;height:13.2pt" o:ole="">
            <v:imagedata r:id="rId13" o:title=""/>
          </v:shape>
          <o:OLEObject Type="Embed" ProgID="Equation.DSMT4" ShapeID="_x0000_i1026" DrawAspect="Content" ObjectID="_1515571018" r:id="rId14"/>
        </w:object>
      </w:r>
    </w:p>
    <w:p w:rsidR="00D463C4" w:rsidRDefault="00D463C4" w:rsidP="00C1547C"/>
    <w:p w:rsidR="00D463C4" w:rsidRDefault="00E360BE" w:rsidP="00C1547C"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445860</wp:posOffset>
                </wp:positionH>
                <wp:positionV relativeFrom="paragraph">
                  <wp:posOffset>231136</wp:posOffset>
                </wp:positionV>
                <wp:extent cx="709779" cy="306931"/>
                <wp:effectExtent l="0" t="0" r="14605" b="17145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779" cy="30693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C209B2">
                            <w:r>
                              <w:t>4x +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32" type="#_x0000_t202" style="position:absolute;margin-left:192.6pt;margin-top:18.2pt;width:55.9pt;height:24.1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" fillcolor="white [3201]" strokeweight=".5pt">
                <v:textbox>
                  <w:txbxContent>
                    <w:p w:rsidR="00607215" w:rsidRDefault="00C209B2">
                      <w:r>
                        <w:t>4x + 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6F04C7AA" wp14:editId="256CC962">
                <wp:simplePos x="0" y="0"/>
                <wp:positionH relativeFrom="column">
                  <wp:posOffset>1870075</wp:posOffset>
                </wp:positionH>
                <wp:positionV relativeFrom="paragraph">
                  <wp:posOffset>294640</wp:posOffset>
                </wp:positionV>
                <wp:extent cx="351155" cy="325120"/>
                <wp:effectExtent l="0" t="0" r="10795" b="1778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1155" cy="325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4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04C7AA" id="Text Box 33" o:spid="_x0000_s1033" type="#_x0000_t202" style="position:absolute;margin-left:147.25pt;margin-top:23.2pt;width:27.65pt;height:25.6pt;z-index:2517698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" fillcolor="white [3201]" strokeweight=".5pt">
                <v:textbox>
                  <w:txbxContent>
                    <w:p w:rsidR="00607215" w:rsidRDefault="00607215">
                      <w:r>
                        <w:t>4x</w:t>
                      </w:r>
                    </w:p>
                  </w:txbxContent>
                </v:textbox>
              </v:shape>
            </w:pict>
          </mc:Fallback>
        </mc:AlternateContent>
      </w:r>
    </w:p>
    <w:p w:rsidR="00D463C4" w:rsidRDefault="00D463C4" w:rsidP="00C1547C"/>
    <w:p w:rsidR="00D463C4" w:rsidRDefault="00D463C4" w:rsidP="00C1547C"/>
    <w:p w:rsidR="00D463C4" w:rsidRDefault="00D463C4" w:rsidP="00C1547C"/>
    <w:p w:rsidR="00293EC3" w:rsidRDefault="00A04809" w:rsidP="00C1547C">
      <w:r>
        <w:rPr>
          <w:noProof/>
        </w:rPr>
        <w:lastRenderedPageBreak/>
        <w:drawing>
          <wp:anchor distT="0" distB="0" distL="114300" distR="114300" simplePos="0" relativeHeight="251761664" behindDoc="1" locked="0" layoutInCell="1" allowOverlap="1" wp14:anchorId="3D9B773C" wp14:editId="103A0441">
            <wp:simplePos x="0" y="0"/>
            <wp:positionH relativeFrom="column">
              <wp:posOffset>1146810</wp:posOffset>
            </wp:positionH>
            <wp:positionV relativeFrom="paragraph">
              <wp:posOffset>240665</wp:posOffset>
            </wp:positionV>
            <wp:extent cx="2377440" cy="2179320"/>
            <wp:effectExtent l="0" t="0" r="0" b="0"/>
            <wp:wrapTight wrapText="bothSides">
              <wp:wrapPolygon edited="0">
                <wp:start x="8481" y="566"/>
                <wp:lineTo x="9000" y="3965"/>
                <wp:lineTo x="9692" y="6986"/>
                <wp:lineTo x="692" y="9063"/>
                <wp:lineTo x="692" y="9629"/>
                <wp:lineTo x="6058" y="10007"/>
                <wp:lineTo x="3115" y="13028"/>
                <wp:lineTo x="1385" y="13594"/>
                <wp:lineTo x="1731" y="13972"/>
                <wp:lineTo x="11596" y="16049"/>
                <wp:lineTo x="12288" y="19070"/>
                <wp:lineTo x="12462" y="20580"/>
                <wp:lineTo x="13154" y="20580"/>
                <wp:lineTo x="12981" y="19070"/>
                <wp:lineTo x="12288" y="16049"/>
                <wp:lineTo x="12981" y="16049"/>
                <wp:lineTo x="15404" y="13594"/>
                <wp:lineTo x="15404" y="13028"/>
                <wp:lineTo x="20423" y="12084"/>
                <wp:lineTo x="20769" y="11706"/>
                <wp:lineTo x="18000" y="10007"/>
                <wp:lineTo x="20596" y="7741"/>
                <wp:lineTo x="20250" y="6986"/>
                <wp:lineTo x="13500" y="6986"/>
                <wp:lineTo x="9692" y="3965"/>
                <wp:lineTo x="9173" y="566"/>
                <wp:lineTo x="8481" y="566"/>
              </wp:wrapPolygon>
            </wp:wrapTight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167A" w:rsidRDefault="00D463C4" w:rsidP="00E60CEF">
      <w:pPr>
        <w:pStyle w:val="ListParagraph"/>
        <w:numPr>
          <w:ilvl w:val="0"/>
          <w:numId w:val="1"/>
        </w:numPr>
      </w:pPr>
      <w:r w:rsidRPr="001B428F">
        <w:rPr>
          <w:position w:val="-6"/>
        </w:rPr>
        <w:object w:dxaOrig="620" w:dyaOrig="279">
          <v:shape id="_x0000_i1027" type="#_x0000_t75" style="width:31.2pt;height:13.8pt" o:ole="">
            <v:imagedata r:id="rId16" o:title=""/>
          </v:shape>
          <o:OLEObject Type="Embed" ProgID="Equation.DSMT4" ShapeID="_x0000_i1027" DrawAspect="Content" ObjectID="_1515571019" r:id="rId17"/>
        </w:object>
      </w:r>
    </w:p>
    <w:p w:rsidR="00376F6D" w:rsidRDefault="00376F6D" w:rsidP="00376F6D">
      <w:pPr>
        <w:pStyle w:val="ListParagraph"/>
      </w:pPr>
    </w:p>
    <w:p w:rsidR="00D463C4" w:rsidRDefault="000F2A40" w:rsidP="00376F6D">
      <w:pPr>
        <w:pStyle w:val="ListParagraph"/>
      </w:pPr>
      <w:r>
        <w:rPr>
          <w:noProof/>
          <w:position w:val="-6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1CAEB98B" wp14:editId="7610D52C">
                <wp:simplePos x="0" y="0"/>
                <wp:positionH relativeFrom="column">
                  <wp:posOffset>1663700</wp:posOffset>
                </wp:positionH>
                <wp:positionV relativeFrom="paragraph">
                  <wp:posOffset>196850</wp:posOffset>
                </wp:positionV>
                <wp:extent cx="485775" cy="281305"/>
                <wp:effectExtent l="0" t="0" r="28575" b="23495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2813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607215" w:rsidP="000F2A40">
                            <w:r>
                              <w:t>4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CAEB98B" id="Text Box 37" o:spid="_x0000_s1034" type="#_x0000_t202" style="position:absolute;left:0;text-align:left;margin-left:131pt;margin-top:15.5pt;width:38.25pt;height:22.1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" fillcolor="window" strokeweight=".5pt">
                <v:textbox>
                  <w:txbxContent>
                    <w:p w:rsidR="00607215" w:rsidRDefault="00607215" w:rsidP="000F2A40">
                      <w:r>
                        <w:t>4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5771F71E" wp14:editId="4A223096">
                <wp:simplePos x="0" y="0"/>
                <wp:positionH relativeFrom="column">
                  <wp:posOffset>2377440</wp:posOffset>
                </wp:positionH>
                <wp:positionV relativeFrom="paragraph">
                  <wp:posOffset>105410</wp:posOffset>
                </wp:positionV>
                <wp:extent cx="485775" cy="281305"/>
                <wp:effectExtent l="0" t="0" r="28575" b="23495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2813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C209B2" w:rsidP="000F2A40">
                            <w:r>
                              <w:t>8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71F71E" id="Text Box 39" o:spid="_x0000_s1035" type="#_x0000_t202" style="position:absolute;left:0;text-align:left;margin-left:187.2pt;margin-top:8.3pt;width:38.25pt;height:22.1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" fillcolor="window" strokeweight=".5pt">
                <v:textbox>
                  <w:txbxContent>
                    <w:p w:rsidR="00607215" w:rsidRDefault="00C209B2" w:rsidP="000F2A40">
                      <w:r>
                        <w:t>80</w:t>
                      </w:r>
                    </w:p>
                  </w:txbxContent>
                </v:textbox>
              </v:shape>
            </w:pict>
          </mc:Fallback>
        </mc:AlternateContent>
      </w:r>
    </w:p>
    <w:p w:rsidR="00D463C4" w:rsidRDefault="00D463C4" w:rsidP="00376F6D">
      <w:pPr>
        <w:pStyle w:val="ListParagraph"/>
      </w:pPr>
    </w:p>
    <w:p w:rsidR="00D463C4" w:rsidRDefault="000F2A40" w:rsidP="00376F6D">
      <w:pPr>
        <w:pStyle w:val="ListParagraph"/>
      </w:pPr>
      <w:r>
        <w:rPr>
          <w:noProof/>
          <w:position w:val="-6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1E0C3A39" wp14:editId="5622532E">
                <wp:simplePos x="0" y="0"/>
                <wp:positionH relativeFrom="column">
                  <wp:posOffset>2931835</wp:posOffset>
                </wp:positionH>
                <wp:positionV relativeFrom="paragraph">
                  <wp:posOffset>10737</wp:posOffset>
                </wp:positionV>
                <wp:extent cx="389890" cy="274960"/>
                <wp:effectExtent l="0" t="0" r="10160" b="10795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890" cy="2749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607215" w:rsidP="000F2A40">
                            <w: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0C3A39" id="Text Box 38" o:spid="_x0000_s1036" type="#_x0000_t202" style="position:absolute;left:0;text-align:left;margin-left:230.85pt;margin-top:.85pt;width:30.7pt;height:21.6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" fillcolor="window" strokeweight=".5pt">
                <v:textbox>
                  <w:txbxContent>
                    <w:p w:rsidR="00607215" w:rsidRDefault="00607215" w:rsidP="000F2A40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D463C4" w:rsidRDefault="00D463C4" w:rsidP="00376F6D">
      <w:pPr>
        <w:pStyle w:val="ListParagraph"/>
      </w:pPr>
    </w:p>
    <w:p w:rsidR="002F16AF" w:rsidRDefault="002F16AF" w:rsidP="00376F6D">
      <w:pPr>
        <w:pStyle w:val="ListParagraph"/>
      </w:pPr>
    </w:p>
    <w:p w:rsidR="002F16AF" w:rsidRDefault="002F16AF" w:rsidP="00376F6D">
      <w:pPr>
        <w:pStyle w:val="ListParagraph"/>
      </w:pPr>
    </w:p>
    <w:p w:rsidR="002F16AF" w:rsidRDefault="002F16AF" w:rsidP="00376F6D">
      <w:pPr>
        <w:pStyle w:val="ListParagraph"/>
      </w:pPr>
    </w:p>
    <w:p w:rsidR="002F16AF" w:rsidRDefault="002F16AF" w:rsidP="00376F6D">
      <w:pPr>
        <w:pStyle w:val="ListParagraph"/>
      </w:pPr>
    </w:p>
    <w:p w:rsidR="00D463C4" w:rsidRDefault="00D463C4" w:rsidP="00D463C4">
      <w:pPr>
        <w:pStyle w:val="ListParagraph"/>
        <w:numPr>
          <w:ilvl w:val="0"/>
          <w:numId w:val="1"/>
        </w:numPr>
      </w:pPr>
      <w:r>
        <w:t xml:space="preserve">In the triangle shown, the measure of </w:t>
      </w:r>
      <w:r w:rsidRPr="003C3236">
        <w:rPr>
          <w:position w:val="-4"/>
        </w:rPr>
        <w:object w:dxaOrig="400" w:dyaOrig="260">
          <v:shape id="_x0000_i1028" type="#_x0000_t75" style="width:20.4pt;height:13.2pt" o:ole="">
            <v:imagedata r:id="rId18" o:title=""/>
          </v:shape>
          <o:OLEObject Type="Embed" ProgID="Equation.DSMT4" ShapeID="_x0000_i1028" DrawAspect="Content" ObjectID="_1515571020" r:id="rId19"/>
        </w:object>
      </w:r>
      <w:r w:rsidR="000F2A40">
        <w:t xml:space="preserve"> is 35</w:t>
      </w:r>
      <w:r>
        <w:t xml:space="preserve"> degrees, the measure of </w:t>
      </w:r>
      <w:r w:rsidRPr="003C3236">
        <w:rPr>
          <w:position w:val="-6"/>
        </w:rPr>
        <w:object w:dxaOrig="740" w:dyaOrig="279">
          <v:shape id="_x0000_i1029" type="#_x0000_t75" style="width:37.2pt;height:13.8pt" o:ole="">
            <v:imagedata r:id="rId20" o:title=""/>
          </v:shape>
          <o:OLEObject Type="Embed" ProgID="Equation.DSMT4" ShapeID="_x0000_i1029" DrawAspect="Content" ObjectID="_1515571021" r:id="rId21"/>
        </w:object>
      </w:r>
      <w:r w:rsidR="000F2A40">
        <w:t>is 120</w:t>
      </w:r>
      <w:r>
        <w:t xml:space="preserve"> degrees, and the measure of </w:t>
      </w:r>
      <w:r w:rsidRPr="00EC1E34">
        <w:rPr>
          <w:position w:val="-6"/>
        </w:rPr>
        <w:object w:dxaOrig="740" w:dyaOrig="279">
          <v:shape id="_x0000_i1030" type="#_x0000_t75" style="width:37.2pt;height:13.8pt" o:ole="">
            <v:imagedata r:id="rId22" o:title=""/>
          </v:shape>
          <o:OLEObject Type="Embed" ProgID="Equation.DSMT4" ShapeID="_x0000_i1030" DrawAspect="Content" ObjectID="_1515571022" r:id="rId23"/>
        </w:object>
      </w:r>
      <w:r w:rsidR="000F2A40">
        <w:t>is 25</w:t>
      </w:r>
      <w:r>
        <w:t xml:space="preserve"> degrees. </w:t>
      </w:r>
      <w:r w:rsidRPr="00FB1E6E">
        <w:rPr>
          <w:b/>
        </w:rPr>
        <w:t>What is the measure of</w:t>
      </w:r>
      <w:r w:rsidRPr="00FB1E6E">
        <w:rPr>
          <w:b/>
          <w:position w:val="-6"/>
        </w:rPr>
        <w:object w:dxaOrig="720" w:dyaOrig="279">
          <v:shape id="_x0000_i1031" type="#_x0000_t75" style="width:36pt;height:13.8pt" o:ole="">
            <v:imagedata r:id="rId24" o:title=""/>
          </v:shape>
          <o:OLEObject Type="Embed" ProgID="Equation.DSMT4" ShapeID="_x0000_i1031" DrawAspect="Content" ObjectID="_1515571023" r:id="rId25"/>
        </w:object>
      </w:r>
      <w:r>
        <w:t xml:space="preserve">? </w:t>
      </w:r>
    </w:p>
    <w:p w:rsidR="00376F6D" w:rsidRPr="00E60CEF" w:rsidRDefault="00FB1E6E" w:rsidP="00D463C4">
      <w:pPr>
        <w:ind w:firstLine="360"/>
      </w:pPr>
      <w:r>
        <w:t xml:space="preserve">Hint:   </w:t>
      </w:r>
      <w:r w:rsidR="00D463C4">
        <w:t>Label all the angle measures as you find them.</w:t>
      </w:r>
    </w:p>
    <w:p w:rsidR="00463EFD" w:rsidRDefault="00D463C4" w:rsidP="000F2A40">
      <w:pPr>
        <w:pStyle w:val="ListParagraph"/>
        <w:ind w:left="360"/>
      </w:pPr>
      <w:r>
        <w:rPr>
          <w:noProof/>
        </w:rPr>
        <w:drawing>
          <wp:inline distT="0" distB="0" distL="0" distR="0" wp14:anchorId="1EF83264" wp14:editId="32B1F0CF">
            <wp:extent cx="3200400" cy="122872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16AF" w:rsidRDefault="002F16AF" w:rsidP="002F16AF"/>
    <w:p w:rsidR="0015603A" w:rsidRDefault="003D66FA" w:rsidP="002F16AF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D75191C" wp14:editId="70511F82">
                <wp:simplePos x="0" y="0"/>
                <wp:positionH relativeFrom="column">
                  <wp:posOffset>914400</wp:posOffset>
                </wp:positionH>
                <wp:positionV relativeFrom="paragraph">
                  <wp:posOffset>7919720</wp:posOffset>
                </wp:positionV>
                <wp:extent cx="685800" cy="1143000"/>
                <wp:effectExtent l="19050" t="19685" r="19050" b="8890"/>
                <wp:wrapNone/>
                <wp:docPr id="25" name="Diamond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1430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A0C742"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25" o:spid="_x0000_s1026" type="#_x0000_t4" style="position:absolute;margin-left:1in;margin-top:623.6pt;width:54pt;height:90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332C458" wp14:editId="7DA3696A">
                <wp:simplePos x="0" y="0"/>
                <wp:positionH relativeFrom="column">
                  <wp:posOffset>914400</wp:posOffset>
                </wp:positionH>
                <wp:positionV relativeFrom="paragraph">
                  <wp:posOffset>7919720</wp:posOffset>
                </wp:positionV>
                <wp:extent cx="685800" cy="1143000"/>
                <wp:effectExtent l="19050" t="19685" r="19050" b="8890"/>
                <wp:wrapNone/>
                <wp:docPr id="24" name="Diamond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1430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0A2C9" id="Diamond 24" o:spid="_x0000_s1026" type="#_x0000_t4" style="position:absolute;margin-left:1in;margin-top:623.6pt;width:54pt;height:90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10FF4AF" wp14:editId="5C2A83B6">
                <wp:simplePos x="0" y="0"/>
                <wp:positionH relativeFrom="column">
                  <wp:posOffset>914400</wp:posOffset>
                </wp:positionH>
                <wp:positionV relativeFrom="paragraph">
                  <wp:posOffset>7919720</wp:posOffset>
                </wp:positionV>
                <wp:extent cx="685800" cy="1143000"/>
                <wp:effectExtent l="19050" t="19685" r="19050" b="8890"/>
                <wp:wrapNone/>
                <wp:docPr id="19" name="Diamond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1430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FE95BD" id="Diamond 19" o:spid="_x0000_s1026" type="#_x0000_t4" style="position:absolute;margin-left:1in;margin-top:623.6pt;width:54pt;height:90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60BC86A" wp14:editId="6D147401">
                <wp:simplePos x="0" y="0"/>
                <wp:positionH relativeFrom="column">
                  <wp:posOffset>914400</wp:posOffset>
                </wp:positionH>
                <wp:positionV relativeFrom="paragraph">
                  <wp:posOffset>7919720</wp:posOffset>
                </wp:positionV>
                <wp:extent cx="685800" cy="1143000"/>
                <wp:effectExtent l="19050" t="19685" r="19050" b="8890"/>
                <wp:wrapNone/>
                <wp:docPr id="18" name="Diamond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114300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CD916F" id="Diamond 18" o:spid="_x0000_s1026" type="#_x0000_t4" style="position:absolute;margin-left:1in;margin-top:623.6pt;width:54pt;height:90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"/>
            </w:pict>
          </mc:Fallback>
        </mc:AlternateContent>
      </w:r>
      <w:r w:rsidR="0015603A">
        <w:t xml:space="preserve">Find the </w:t>
      </w:r>
      <w:r w:rsidR="0015603A" w:rsidRPr="00FB1E6E">
        <w:rPr>
          <w:b/>
        </w:rPr>
        <w:t>area</w:t>
      </w:r>
      <w:r w:rsidR="0015603A">
        <w:t xml:space="preserve"> of the triangle below.</w:t>
      </w:r>
    </w:p>
    <w:p w:rsidR="002F16AF" w:rsidRDefault="002F16AF" w:rsidP="002F16AF">
      <w:pPr>
        <w:pStyle w:val="ListParagraph"/>
        <w:ind w:left="360"/>
      </w:pPr>
    </w:p>
    <w:p w:rsidR="0073167A" w:rsidRDefault="000F2A40" w:rsidP="0015603A">
      <w:r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2A8AE7B8" wp14:editId="2DE83F55">
                <wp:simplePos x="0" y="0"/>
                <wp:positionH relativeFrom="column">
                  <wp:posOffset>1493094</wp:posOffset>
                </wp:positionH>
                <wp:positionV relativeFrom="paragraph">
                  <wp:posOffset>179985</wp:posOffset>
                </wp:positionV>
                <wp:extent cx="942975" cy="261695"/>
                <wp:effectExtent l="0" t="0" r="28575" b="2413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2975" cy="26169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607215" w:rsidP="000F2A40">
                            <w:r>
                              <w:t>32.5 inch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8AE7B8" id="Text Box 41" o:spid="_x0000_s1037" type="#_x0000_t202" style="position:absolute;margin-left:117.55pt;margin-top:14.15pt;width:74.25pt;height:20.6pt;z-index:251781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" fillcolor="window" strokeweight=".5pt">
                <v:textbox>
                  <w:txbxContent>
                    <w:p w:rsidR="00607215" w:rsidRDefault="00607215" w:rsidP="000F2A40">
                      <w:r>
                        <w:t>32.5 inch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41D27047" wp14:editId="412A29D0">
                <wp:simplePos x="0" y="0"/>
                <wp:positionH relativeFrom="column">
                  <wp:posOffset>898414</wp:posOffset>
                </wp:positionH>
                <wp:positionV relativeFrom="paragraph">
                  <wp:posOffset>979285</wp:posOffset>
                </wp:positionV>
                <wp:extent cx="939978" cy="287749"/>
                <wp:effectExtent l="0" t="0" r="12700" b="17145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9978" cy="28774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07215" w:rsidRDefault="00607215" w:rsidP="000F2A40">
                            <w:r>
                              <w:t>15 inch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D27047" id="Text Box 42" o:spid="_x0000_s1038" type="#_x0000_t202" style="position:absolute;margin-left:70.75pt;margin-top:77.1pt;width:74pt;height:22.6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" fillcolor="window" strokeweight=".5pt">
                <v:textbox>
                  <w:txbxContent>
                    <w:p w:rsidR="00607215" w:rsidRDefault="00607215" w:rsidP="000F2A40">
                      <w:r>
                        <w:t>15 inches</w:t>
                      </w:r>
                    </w:p>
                  </w:txbxContent>
                </v:textbox>
              </v:shape>
            </w:pict>
          </mc:Fallback>
        </mc:AlternateContent>
      </w:r>
      <w:r w:rsidR="0015603A">
        <w:rPr>
          <w:noProof/>
        </w:rPr>
        <w:drawing>
          <wp:inline distT="0" distB="0" distL="0" distR="0" wp14:anchorId="0992D81F" wp14:editId="6179E2A5">
            <wp:extent cx="2514600" cy="143827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D463C4" w:rsidTr="0015603A">
        <w:tc>
          <w:tcPr>
            <w:tcW w:w="1329" w:type="dxa"/>
            <w:vAlign w:val="center"/>
          </w:tcPr>
          <w:p w:rsidR="00C02545" w:rsidRDefault="00C02545" w:rsidP="0015603A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C02545" w:rsidRDefault="0015603A" w:rsidP="00376F6D">
            <w:pPr>
              <w:pStyle w:val="ListParagraph"/>
              <w:ind w:left="0"/>
            </w:pPr>
            <w:r>
              <w:t>49.5 in</w:t>
            </w:r>
            <w:r w:rsidR="001D4CEF">
              <w:t xml:space="preserve"> </w:t>
            </w:r>
          </w:p>
        </w:tc>
        <w:tc>
          <w:tcPr>
            <w:tcW w:w="1328" w:type="dxa"/>
            <w:vAlign w:val="center"/>
          </w:tcPr>
          <w:p w:rsidR="00C02545" w:rsidRDefault="00C02545" w:rsidP="0015603A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C02545" w:rsidRPr="0015603A" w:rsidRDefault="0015603A" w:rsidP="0015603A">
            <w:pPr>
              <w:pStyle w:val="ListParagraph"/>
              <w:ind w:left="0"/>
              <w:rPr>
                <w:vertAlign w:val="superscript"/>
              </w:rPr>
            </w:pPr>
            <w:r>
              <w:t>80 in</w:t>
            </w:r>
            <w:r>
              <w:rPr>
                <w:vertAlign w:val="superscript"/>
              </w:rPr>
              <w:t>2</w:t>
            </w:r>
          </w:p>
        </w:tc>
        <w:tc>
          <w:tcPr>
            <w:tcW w:w="1327" w:type="dxa"/>
            <w:vAlign w:val="center"/>
          </w:tcPr>
          <w:p w:rsidR="00C02545" w:rsidRDefault="00C02545" w:rsidP="0015603A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C02545" w:rsidRPr="0015603A" w:rsidRDefault="000F2A40" w:rsidP="0015603A">
            <w:pPr>
              <w:pStyle w:val="ListParagraph"/>
              <w:ind w:left="0"/>
              <w:rPr>
                <w:vertAlign w:val="superscript"/>
              </w:rPr>
            </w:pPr>
            <w:r>
              <w:t>60</w:t>
            </w:r>
            <w:r w:rsidR="0015603A">
              <w:t xml:space="preserve"> in</w:t>
            </w:r>
            <w:r w:rsidR="0015603A">
              <w:rPr>
                <w:vertAlign w:val="superscript"/>
              </w:rPr>
              <w:t>2</w:t>
            </w:r>
          </w:p>
        </w:tc>
        <w:tc>
          <w:tcPr>
            <w:tcW w:w="1328" w:type="dxa"/>
            <w:vAlign w:val="center"/>
          </w:tcPr>
          <w:p w:rsidR="00C02545" w:rsidRDefault="00C02545" w:rsidP="0015603A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C02545" w:rsidRPr="00463EFD" w:rsidRDefault="00463EFD" w:rsidP="00463EFD">
            <w:r>
              <w:t>172 in</w:t>
            </w:r>
            <w:r>
              <w:rPr>
                <w:vertAlign w:val="superscript"/>
              </w:rPr>
              <w:t>2</w:t>
            </w:r>
          </w:p>
        </w:tc>
      </w:tr>
    </w:tbl>
    <w:p w:rsidR="00E60CEF" w:rsidRDefault="00E60CEF" w:rsidP="00EA6045">
      <w:pPr>
        <w:rPr>
          <w:b/>
        </w:rPr>
      </w:pPr>
    </w:p>
    <w:p w:rsidR="002F16AF" w:rsidRDefault="002F16AF" w:rsidP="00EA6045">
      <w:pPr>
        <w:rPr>
          <w:b/>
        </w:rPr>
      </w:pPr>
    </w:p>
    <w:p w:rsidR="002F16AF" w:rsidRDefault="002F16AF" w:rsidP="00EA6045">
      <w:pPr>
        <w:rPr>
          <w:b/>
        </w:rPr>
      </w:pPr>
    </w:p>
    <w:p w:rsidR="004B22C3" w:rsidRDefault="004B22C3" w:rsidP="004B22C3">
      <w:pPr>
        <w:pStyle w:val="ListParagraph"/>
        <w:numPr>
          <w:ilvl w:val="0"/>
          <w:numId w:val="1"/>
        </w:numPr>
        <w:spacing w:after="0" w:line="240" w:lineRule="auto"/>
      </w:pPr>
      <w:r>
        <w:t>Find the area of the given figure (round to the nearest whole number</w:t>
      </w:r>
      <w:r w:rsidR="00096ECD">
        <w:t>)</w:t>
      </w:r>
      <w:r>
        <w:t>:</w:t>
      </w:r>
    </w:p>
    <w:p w:rsidR="004C655A" w:rsidRDefault="004C655A" w:rsidP="004C655A">
      <w:pPr>
        <w:pStyle w:val="ListParagraph"/>
        <w:ind w:left="36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4C655A" w:rsidTr="0015603A">
        <w:tc>
          <w:tcPr>
            <w:tcW w:w="1329" w:type="dxa"/>
            <w:vAlign w:val="center"/>
          </w:tcPr>
          <w:p w:rsidR="004C655A" w:rsidRDefault="004C655A" w:rsidP="0015603A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4C655A" w:rsidRPr="0015603A" w:rsidRDefault="00C209B2" w:rsidP="004B22C3">
            <w:pPr>
              <w:pStyle w:val="ListParagraph"/>
              <w:ind w:left="0"/>
              <w:rPr>
                <w:vertAlign w:val="superscript"/>
              </w:rPr>
            </w:pPr>
            <w:r>
              <w:t>525</w:t>
            </w:r>
            <w:r w:rsidR="004B22C3">
              <w:t xml:space="preserve"> cm</w:t>
            </w:r>
            <w:r w:rsidR="004B22C3">
              <w:rPr>
                <w:rFonts w:cstheme="minorHAnsi"/>
              </w:rPr>
              <w:t>²</w:t>
            </w:r>
          </w:p>
        </w:tc>
        <w:tc>
          <w:tcPr>
            <w:tcW w:w="1328" w:type="dxa"/>
            <w:vAlign w:val="center"/>
          </w:tcPr>
          <w:p w:rsidR="004C655A" w:rsidRDefault="004C655A" w:rsidP="0015603A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4C655A" w:rsidRPr="0015603A" w:rsidRDefault="00660C3E" w:rsidP="004B22C3">
            <w:pPr>
              <w:pStyle w:val="ListParagraph"/>
              <w:ind w:left="0"/>
              <w:rPr>
                <w:vertAlign w:val="superscript"/>
              </w:rPr>
            </w:pPr>
            <w:r>
              <w:t>100</w:t>
            </w:r>
            <w:r w:rsidR="0015603A">
              <w:t xml:space="preserve"> </w:t>
            </w:r>
            <w:r w:rsidR="004B22C3">
              <w:t>cm</w:t>
            </w:r>
            <w:r w:rsidR="004B22C3">
              <w:rPr>
                <w:rFonts w:cstheme="minorHAnsi"/>
              </w:rPr>
              <w:t>²</w:t>
            </w:r>
          </w:p>
        </w:tc>
        <w:tc>
          <w:tcPr>
            <w:tcW w:w="1327" w:type="dxa"/>
            <w:vAlign w:val="center"/>
          </w:tcPr>
          <w:p w:rsidR="004C655A" w:rsidRDefault="004C655A" w:rsidP="0015603A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4C655A" w:rsidRPr="0015603A" w:rsidRDefault="00660C3E" w:rsidP="004B22C3">
            <w:pPr>
              <w:pStyle w:val="ListParagraph"/>
              <w:ind w:left="0"/>
              <w:rPr>
                <w:vertAlign w:val="superscript"/>
              </w:rPr>
            </w:pPr>
            <w:r>
              <w:t>400</w:t>
            </w:r>
            <w:r w:rsidR="0015603A">
              <w:t xml:space="preserve"> </w:t>
            </w:r>
            <w:r w:rsidR="004B22C3">
              <w:t>cm</w:t>
            </w:r>
            <w:r w:rsidR="004B22C3">
              <w:rPr>
                <w:rFonts w:cstheme="minorHAnsi"/>
              </w:rPr>
              <w:t>²</w:t>
            </w:r>
          </w:p>
        </w:tc>
        <w:tc>
          <w:tcPr>
            <w:tcW w:w="1328" w:type="dxa"/>
            <w:vAlign w:val="center"/>
          </w:tcPr>
          <w:p w:rsidR="004C655A" w:rsidRDefault="004C655A" w:rsidP="0015603A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4C655A" w:rsidRPr="0015603A" w:rsidRDefault="00200D74" w:rsidP="004B22C3">
            <w:pPr>
              <w:pStyle w:val="ListParagraph"/>
              <w:ind w:left="0"/>
              <w:rPr>
                <w:vertAlign w:val="superscript"/>
              </w:rPr>
            </w:pPr>
            <w:r>
              <w:t>500</w:t>
            </w:r>
            <w:r w:rsidR="0015603A">
              <w:t xml:space="preserve"> </w:t>
            </w:r>
            <w:r w:rsidR="004B22C3">
              <w:t>cm</w:t>
            </w:r>
            <w:r w:rsidR="004B22C3">
              <w:rPr>
                <w:rFonts w:cstheme="minorHAnsi"/>
              </w:rPr>
              <w:t>²</w:t>
            </w:r>
          </w:p>
        </w:tc>
      </w:tr>
      <w:tr w:rsidR="002F16AF" w:rsidTr="0015603A">
        <w:tc>
          <w:tcPr>
            <w:tcW w:w="1329" w:type="dxa"/>
            <w:vAlign w:val="center"/>
          </w:tcPr>
          <w:p w:rsidR="002F16AF" w:rsidRDefault="002F16AF" w:rsidP="002F16AF">
            <w:pPr>
              <w:pStyle w:val="ListParagraph"/>
              <w:ind w:left="0"/>
            </w:pPr>
          </w:p>
        </w:tc>
        <w:tc>
          <w:tcPr>
            <w:tcW w:w="1339" w:type="dxa"/>
          </w:tcPr>
          <w:p w:rsidR="002F16AF" w:rsidRDefault="002F16AF" w:rsidP="004B22C3">
            <w:pPr>
              <w:pStyle w:val="ListParagraph"/>
              <w:ind w:left="0"/>
            </w:pPr>
          </w:p>
        </w:tc>
        <w:tc>
          <w:tcPr>
            <w:tcW w:w="1328" w:type="dxa"/>
            <w:vAlign w:val="center"/>
          </w:tcPr>
          <w:p w:rsidR="002F16AF" w:rsidRDefault="002F16AF" w:rsidP="0015603A">
            <w:pPr>
              <w:pStyle w:val="ListParagraph"/>
              <w:ind w:left="0"/>
              <w:jc w:val="right"/>
            </w:pPr>
          </w:p>
        </w:tc>
        <w:tc>
          <w:tcPr>
            <w:tcW w:w="1333" w:type="dxa"/>
          </w:tcPr>
          <w:p w:rsidR="002F16AF" w:rsidRDefault="002F16AF" w:rsidP="004B22C3">
            <w:pPr>
              <w:pStyle w:val="ListParagraph"/>
              <w:ind w:left="0"/>
            </w:pPr>
          </w:p>
        </w:tc>
        <w:tc>
          <w:tcPr>
            <w:tcW w:w="1327" w:type="dxa"/>
            <w:vAlign w:val="center"/>
          </w:tcPr>
          <w:p w:rsidR="002F16AF" w:rsidRDefault="002F16AF" w:rsidP="0015603A">
            <w:pPr>
              <w:pStyle w:val="ListParagraph"/>
              <w:ind w:left="0"/>
              <w:jc w:val="right"/>
            </w:pPr>
          </w:p>
        </w:tc>
        <w:tc>
          <w:tcPr>
            <w:tcW w:w="1333" w:type="dxa"/>
          </w:tcPr>
          <w:p w:rsidR="002F16AF" w:rsidRDefault="002F16AF" w:rsidP="004B22C3">
            <w:pPr>
              <w:pStyle w:val="ListParagraph"/>
              <w:ind w:left="0"/>
            </w:pPr>
          </w:p>
        </w:tc>
        <w:tc>
          <w:tcPr>
            <w:tcW w:w="1328" w:type="dxa"/>
            <w:vAlign w:val="center"/>
          </w:tcPr>
          <w:p w:rsidR="002F16AF" w:rsidRDefault="002F16AF" w:rsidP="0015603A">
            <w:pPr>
              <w:pStyle w:val="ListParagraph"/>
              <w:ind w:left="0"/>
              <w:jc w:val="right"/>
            </w:pPr>
          </w:p>
        </w:tc>
        <w:tc>
          <w:tcPr>
            <w:tcW w:w="1339" w:type="dxa"/>
          </w:tcPr>
          <w:p w:rsidR="002F16AF" w:rsidRDefault="002F16AF" w:rsidP="004B22C3">
            <w:pPr>
              <w:pStyle w:val="ListParagraph"/>
              <w:ind w:left="0"/>
            </w:pPr>
          </w:p>
        </w:tc>
      </w:tr>
    </w:tbl>
    <w:p w:rsidR="004C655A" w:rsidRDefault="004C655A" w:rsidP="004C655A">
      <w:pPr>
        <w:pStyle w:val="ListParagraph"/>
        <w:ind w:left="360"/>
      </w:pPr>
    </w:p>
    <w:p w:rsidR="002F16AF" w:rsidRDefault="002F16AF" w:rsidP="004C655A">
      <w:pPr>
        <w:pStyle w:val="ListParagraph"/>
        <w:ind w:left="360"/>
      </w:pPr>
    </w:p>
    <w:p w:rsidR="002F16AF" w:rsidRDefault="00C209B2" w:rsidP="004C655A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F46F8E3" wp14:editId="50C6F794">
                <wp:simplePos x="0" y="0"/>
                <wp:positionH relativeFrom="column">
                  <wp:posOffset>175260</wp:posOffset>
                </wp:positionH>
                <wp:positionV relativeFrom="paragraph">
                  <wp:posOffset>420370</wp:posOffset>
                </wp:positionV>
                <wp:extent cx="331470" cy="236220"/>
                <wp:effectExtent l="0" t="0" r="11430" b="1143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1470" cy="236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1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F46F8E3" id="Text Box 1" o:spid="_x0000_s1047" type="#_x0000_t202" style="position:absolute;left:0;text-align:left;margin-left:13.8pt;margin-top:33.1pt;width:26.1pt;height:18.6pt;z-index:251789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" fillcolor="white [3201]" strokeweight=".5pt">
                <v:textbox>
                  <w:txbxContent>
                    <w:p w:rsidR="00607215" w:rsidRDefault="00607215">
                      <w: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72D8DCDB" wp14:editId="049DA81C">
                <wp:simplePos x="0" y="0"/>
                <wp:positionH relativeFrom="column">
                  <wp:posOffset>895350</wp:posOffset>
                </wp:positionH>
                <wp:positionV relativeFrom="paragraph">
                  <wp:posOffset>987425</wp:posOffset>
                </wp:positionV>
                <wp:extent cx="568960" cy="267970"/>
                <wp:effectExtent l="0" t="0" r="21590" b="1778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8960" cy="2679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7215" w:rsidRDefault="00607215">
                            <w:r>
                              <w:t>25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D8DCDB"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37" type="#_x0000_t202" style="position:absolute;left:0;text-align:left;margin-left:70.5pt;margin-top:77.75pt;width:44.8pt;height:21.1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" fillcolor="white [3201]" strokeweight=".5pt">
                <v:textbox>
                  <w:txbxContent>
                    <w:p w:rsidR="00607215" w:rsidRDefault="00607215">
                      <w:r>
                        <w:t>25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900D735" wp14:editId="004CBEC3">
            <wp:extent cx="2085975" cy="12001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6AF" w:rsidRDefault="002F16AF" w:rsidP="004C655A">
      <w:pPr>
        <w:pStyle w:val="ListParagraph"/>
        <w:ind w:left="360"/>
      </w:pPr>
    </w:p>
    <w:p w:rsidR="002F16AF" w:rsidRDefault="002F16AF" w:rsidP="004C655A">
      <w:pPr>
        <w:pStyle w:val="ListParagraph"/>
        <w:ind w:left="360"/>
      </w:pPr>
    </w:p>
    <w:p w:rsidR="002F16AF" w:rsidRPr="001D4CEF" w:rsidRDefault="002F16AF" w:rsidP="004C655A">
      <w:pPr>
        <w:pStyle w:val="ListParagraph"/>
        <w:ind w:left="360"/>
      </w:pPr>
    </w:p>
    <w:p w:rsidR="00463EFD" w:rsidRPr="00C209B2" w:rsidRDefault="00607215">
      <w:pPr>
        <w:rPr>
          <w:b/>
          <w:i/>
          <w:sz w:val="28"/>
          <w:szCs w:val="28"/>
          <w:u w:val="single"/>
        </w:rPr>
      </w:pPr>
      <w:r w:rsidRPr="00C209B2">
        <w:rPr>
          <w:b/>
          <w:i/>
          <w:sz w:val="28"/>
          <w:szCs w:val="28"/>
          <w:u w:val="single"/>
        </w:rPr>
        <w:t xml:space="preserve">Questions </w:t>
      </w:r>
      <w:r w:rsidR="00096ECD">
        <w:rPr>
          <w:b/>
          <w:i/>
          <w:sz w:val="28"/>
          <w:szCs w:val="28"/>
          <w:u w:val="single"/>
        </w:rPr>
        <w:t>19 -</w:t>
      </w:r>
      <w:proofErr w:type="gramStart"/>
      <w:r w:rsidR="00096ECD">
        <w:rPr>
          <w:b/>
          <w:i/>
          <w:sz w:val="28"/>
          <w:szCs w:val="28"/>
          <w:u w:val="single"/>
        </w:rPr>
        <w:t xml:space="preserve">21 </w:t>
      </w:r>
      <w:r w:rsidR="00C209B2" w:rsidRPr="00C209B2">
        <w:rPr>
          <w:b/>
          <w:i/>
          <w:sz w:val="28"/>
          <w:szCs w:val="28"/>
          <w:u w:val="single"/>
        </w:rPr>
        <w:t>:</w:t>
      </w:r>
      <w:r w:rsidR="0013408E" w:rsidRPr="00C209B2">
        <w:rPr>
          <w:b/>
          <w:i/>
          <w:sz w:val="28"/>
          <w:szCs w:val="28"/>
          <w:u w:val="single"/>
        </w:rPr>
        <w:t>Can</w:t>
      </w:r>
      <w:proofErr w:type="gramEnd"/>
      <w:r w:rsidR="0013408E" w:rsidRPr="00C209B2">
        <w:rPr>
          <w:b/>
          <w:i/>
          <w:sz w:val="28"/>
          <w:szCs w:val="28"/>
          <w:u w:val="single"/>
        </w:rPr>
        <w:t xml:space="preserve"> these be triangles?</w:t>
      </w:r>
      <w:r w:rsidRPr="00C209B2">
        <w:rPr>
          <w:b/>
          <w:i/>
          <w:sz w:val="28"/>
          <w:szCs w:val="28"/>
          <w:u w:val="single"/>
        </w:rPr>
        <w:t xml:space="preserve">  Id</w:t>
      </w:r>
      <w:r w:rsidR="00C209B2" w:rsidRPr="00C209B2">
        <w:rPr>
          <w:b/>
          <w:i/>
          <w:sz w:val="28"/>
          <w:szCs w:val="28"/>
          <w:u w:val="single"/>
        </w:rPr>
        <w:t>entify as Isosceles, Scalene or Equilateral</w:t>
      </w:r>
    </w:p>
    <w:p w:rsidR="00607215" w:rsidRPr="002F16AF" w:rsidRDefault="00607215" w:rsidP="002F16AF">
      <w:pPr>
        <w:pStyle w:val="ListParagraph"/>
        <w:numPr>
          <w:ilvl w:val="0"/>
          <w:numId w:val="1"/>
        </w:numPr>
      </w:pPr>
      <w:r w:rsidRPr="00C209B2">
        <w:t>Side=12”        side=12”         side=36”</w:t>
      </w:r>
      <w:r w:rsidR="002F16AF">
        <w:rPr>
          <w:b/>
        </w:rPr>
        <w:t xml:space="preserve">     </w:t>
      </w:r>
      <w:r w:rsidR="00C209B2" w:rsidRPr="00C209B2">
        <w:t>____________</w:t>
      </w:r>
      <w:r w:rsidR="00C209B2">
        <w:t xml:space="preserve">   </w:t>
      </w:r>
      <w:r w:rsidR="002F16AF">
        <w:t>TYPE OF TRIANGLE_________________</w:t>
      </w:r>
    </w:p>
    <w:p w:rsidR="00607215" w:rsidRDefault="00607215" w:rsidP="00607215">
      <w:pPr>
        <w:pStyle w:val="ListParagraph"/>
        <w:ind w:left="360"/>
        <w:rPr>
          <w:b/>
        </w:rPr>
      </w:pPr>
    </w:p>
    <w:p w:rsidR="00607215" w:rsidRPr="002F16AF" w:rsidRDefault="00607215" w:rsidP="002F16AF">
      <w:pPr>
        <w:pStyle w:val="ListParagraph"/>
        <w:numPr>
          <w:ilvl w:val="0"/>
          <w:numId w:val="1"/>
        </w:numPr>
      </w:pPr>
      <w:r w:rsidRPr="00C209B2">
        <w:t>Side=14”        side=12”         side=15”</w:t>
      </w:r>
      <w:r w:rsidR="002F16AF">
        <w:rPr>
          <w:b/>
        </w:rPr>
        <w:t xml:space="preserve">    </w:t>
      </w:r>
      <w:r w:rsidR="00C209B2" w:rsidRPr="00C209B2">
        <w:t xml:space="preserve">____________ </w:t>
      </w:r>
      <w:r w:rsidR="002F16AF">
        <w:rPr>
          <w:b/>
        </w:rPr>
        <w:t xml:space="preserve">  </w:t>
      </w:r>
      <w:r w:rsidR="00C209B2">
        <w:rPr>
          <w:b/>
        </w:rPr>
        <w:t xml:space="preserve">  </w:t>
      </w:r>
      <w:r w:rsidR="002F16AF">
        <w:t>TYPE OF TRIANGLE_________________</w:t>
      </w:r>
    </w:p>
    <w:p w:rsidR="00607215" w:rsidRPr="00607215" w:rsidRDefault="00607215" w:rsidP="00607215">
      <w:pPr>
        <w:pStyle w:val="ListParagraph"/>
        <w:rPr>
          <w:b/>
        </w:rPr>
      </w:pPr>
    </w:p>
    <w:p w:rsidR="00607215" w:rsidRPr="002F16AF" w:rsidRDefault="00607215" w:rsidP="00607215">
      <w:pPr>
        <w:pStyle w:val="ListParagraph"/>
        <w:numPr>
          <w:ilvl w:val="0"/>
          <w:numId w:val="1"/>
        </w:numPr>
        <w:rPr>
          <w:b/>
        </w:rPr>
      </w:pPr>
      <w:r w:rsidRPr="00C209B2">
        <w:t>Side=19”        side=19”         side=5”</w:t>
      </w:r>
      <w:r w:rsidR="002F16AF" w:rsidRPr="00C209B2">
        <w:t xml:space="preserve"> </w:t>
      </w:r>
      <w:r w:rsidR="002F16AF">
        <w:t xml:space="preserve">       </w:t>
      </w:r>
      <w:r w:rsidR="00C209B2">
        <w:t xml:space="preserve">____________   </w:t>
      </w:r>
      <w:r w:rsidR="002F16AF">
        <w:t>TYPE OF TRIANGLE_________________</w:t>
      </w:r>
    </w:p>
    <w:p w:rsidR="002F16AF" w:rsidRPr="002F16AF" w:rsidRDefault="002F16AF" w:rsidP="002F16AF">
      <w:pPr>
        <w:pStyle w:val="ListParagraph"/>
        <w:rPr>
          <w:b/>
        </w:rPr>
      </w:pPr>
    </w:p>
    <w:p w:rsidR="00607215" w:rsidRDefault="00607215" w:rsidP="00607215">
      <w:pPr>
        <w:pStyle w:val="ListParagraph"/>
        <w:ind w:left="360"/>
        <w:rPr>
          <w:b/>
        </w:rPr>
      </w:pPr>
    </w:p>
    <w:p w:rsidR="00607215" w:rsidRDefault="00607215" w:rsidP="00607215">
      <w:pPr>
        <w:rPr>
          <w:b/>
          <w:i/>
          <w:sz w:val="32"/>
          <w:szCs w:val="32"/>
          <w:u w:val="single"/>
        </w:rPr>
      </w:pPr>
      <w:r w:rsidRPr="00607215">
        <w:rPr>
          <w:b/>
          <w:i/>
          <w:sz w:val="32"/>
          <w:szCs w:val="32"/>
          <w:u w:val="single"/>
        </w:rPr>
        <w:t xml:space="preserve">Questions </w:t>
      </w:r>
      <w:r w:rsidR="00096ECD">
        <w:rPr>
          <w:b/>
          <w:i/>
          <w:sz w:val="32"/>
          <w:szCs w:val="32"/>
          <w:u w:val="single"/>
        </w:rPr>
        <w:t>22-24</w:t>
      </w:r>
      <w:r w:rsidRPr="00607215">
        <w:rPr>
          <w:b/>
          <w:i/>
          <w:sz w:val="32"/>
          <w:szCs w:val="32"/>
          <w:u w:val="single"/>
        </w:rPr>
        <w:t xml:space="preserve">    Can these be triangles?  Identify as </w:t>
      </w:r>
      <w:r>
        <w:rPr>
          <w:b/>
          <w:i/>
          <w:sz w:val="32"/>
          <w:szCs w:val="32"/>
          <w:u w:val="single"/>
        </w:rPr>
        <w:t>Right, Acute or Obtuse</w:t>
      </w:r>
    </w:p>
    <w:p w:rsidR="00607215" w:rsidRDefault="002F16AF" w:rsidP="00607215">
      <w:pPr>
        <w:pStyle w:val="ListParagraph"/>
        <w:numPr>
          <w:ilvl w:val="0"/>
          <w:numId w:val="1"/>
        </w:numPr>
      </w:pPr>
      <w:r w:rsidRPr="002F16AF">
        <w:rPr>
          <w:position w:val="-4"/>
        </w:rPr>
        <w:object w:dxaOrig="180" w:dyaOrig="279">
          <v:shape id="_x0000_i1032" type="#_x0000_t75" style="width:9pt;height:13.8pt" o:ole="">
            <v:imagedata r:id="rId29" o:title=""/>
          </v:shape>
          <o:OLEObject Type="Embed" ProgID="Equation.DSMT4" ShapeID="_x0000_i1032" DrawAspect="Content" ObjectID="_1515571024" r:id="rId30"/>
        </w:object>
      </w:r>
      <w:r w:rsidR="00473C87">
        <w:t xml:space="preserve"> 120 ⁰  </w:t>
      </w:r>
      <w:r w:rsidR="00473C87">
        <w:tab/>
        <w:t xml:space="preserve"> 60 ⁰ </w:t>
      </w:r>
      <w:r w:rsidR="00473C87">
        <w:tab/>
        <w:t xml:space="preserve"> </w:t>
      </w:r>
      <w:r>
        <w:t>10</w:t>
      </w:r>
      <w:r w:rsidR="00473C87">
        <w:t>⁰</w:t>
      </w:r>
      <w:r w:rsidR="00473C87">
        <w:tab/>
      </w:r>
      <w:r w:rsidR="00473C87">
        <w:tab/>
      </w:r>
      <w:r w:rsidR="00C209B2">
        <w:t xml:space="preserve">__________   </w:t>
      </w:r>
      <w:r>
        <w:t>TYPE OF TRIANGLE____________________________</w:t>
      </w:r>
    </w:p>
    <w:p w:rsidR="002F16AF" w:rsidRDefault="002F16AF" w:rsidP="002F16AF">
      <w:pPr>
        <w:pStyle w:val="ListParagraph"/>
        <w:ind w:left="360"/>
      </w:pPr>
    </w:p>
    <w:p w:rsidR="002F16AF" w:rsidRDefault="00473C87" w:rsidP="002F16AF">
      <w:pPr>
        <w:pStyle w:val="ListParagraph"/>
        <w:numPr>
          <w:ilvl w:val="0"/>
          <w:numId w:val="1"/>
        </w:numPr>
      </w:pPr>
      <w:r>
        <w:t xml:space="preserve">    94 ⁰        </w:t>
      </w:r>
      <w:r>
        <w:tab/>
        <w:t xml:space="preserve"> 36 ⁰        50 ⁰ </w:t>
      </w:r>
      <w:r w:rsidR="002F16AF">
        <w:t xml:space="preserve">    </w:t>
      </w:r>
      <w:r>
        <w:tab/>
      </w:r>
      <w:r>
        <w:tab/>
      </w:r>
      <w:r w:rsidR="002F16AF">
        <w:t xml:space="preserve"> </w:t>
      </w:r>
      <w:r w:rsidR="00C209B2">
        <w:t xml:space="preserve">__________   </w:t>
      </w:r>
      <w:r w:rsidR="002F16AF">
        <w:t>TYPE OF TRIANGLE____________________________</w:t>
      </w:r>
    </w:p>
    <w:p w:rsidR="002F16AF" w:rsidRDefault="002F16AF" w:rsidP="002F16AF">
      <w:pPr>
        <w:pStyle w:val="ListParagraph"/>
        <w:ind w:left="360"/>
      </w:pPr>
    </w:p>
    <w:p w:rsidR="002F16AF" w:rsidRDefault="002F16AF" w:rsidP="002F16AF">
      <w:pPr>
        <w:pStyle w:val="ListParagraph"/>
        <w:numPr>
          <w:ilvl w:val="0"/>
          <w:numId w:val="1"/>
        </w:numPr>
      </w:pPr>
      <w:r>
        <w:t xml:space="preserve"> </w:t>
      </w:r>
      <w:r w:rsidR="00473C87">
        <w:t xml:space="preserve">    45 ⁰          35 ⁰         90⁰ </w:t>
      </w:r>
      <w:r>
        <w:t xml:space="preserve">     </w:t>
      </w:r>
      <w:r w:rsidR="00473C87">
        <w:tab/>
      </w:r>
      <w:r w:rsidR="00473C87">
        <w:tab/>
      </w:r>
      <w:r w:rsidR="00C209B2">
        <w:t xml:space="preserve">__________   </w:t>
      </w:r>
      <w:r>
        <w:t>TYPE OF TRIANGLE____________________________</w:t>
      </w:r>
    </w:p>
    <w:p w:rsidR="002F16AF" w:rsidRDefault="002F16AF" w:rsidP="002F16AF">
      <w:pPr>
        <w:pStyle w:val="ListParagraph"/>
        <w:ind w:left="360"/>
      </w:pPr>
    </w:p>
    <w:p w:rsidR="00573400" w:rsidRDefault="00573400" w:rsidP="00573400">
      <w:pPr>
        <w:pStyle w:val="ListParagraph"/>
        <w:numPr>
          <w:ilvl w:val="0"/>
          <w:numId w:val="1"/>
        </w:numPr>
      </w:pPr>
      <w:r>
        <w:t xml:space="preserve"> Find the </w:t>
      </w:r>
      <w:r w:rsidRPr="00473C87">
        <w:rPr>
          <w:b/>
        </w:rPr>
        <w:t>circumference</w:t>
      </w:r>
      <w:r>
        <w:t xml:space="preserve"> of a circle with the diameter of </w:t>
      </w:r>
      <w:r w:rsidR="00C84BFA">
        <w:t>5.6</w:t>
      </w:r>
      <w:r>
        <w:t xml:space="preserve"> inches. Use 3.14 for π.   Round to the nearest tenth</w:t>
      </w:r>
      <w:r w:rsidR="00473C87">
        <w:t>s</w:t>
      </w:r>
      <w:r>
        <w:t xml:space="preserve"> if necessary.</w:t>
      </w:r>
      <w:r w:rsidR="00473C87">
        <w:t xml:space="preserve">  </w:t>
      </w:r>
      <w:r w:rsidR="00473C87" w:rsidRPr="00FB1E6E">
        <w:rPr>
          <w:b/>
        </w:rPr>
        <w:t>Draw a picture to go with your work!</w:t>
      </w:r>
    </w:p>
    <w:p w:rsidR="00573400" w:rsidRDefault="00573400" w:rsidP="00573400">
      <w:r>
        <w:t>________________________</w:t>
      </w:r>
    </w:p>
    <w:p w:rsidR="00573400" w:rsidRDefault="00573400" w:rsidP="00573400">
      <w:pPr>
        <w:pStyle w:val="ListParagraph"/>
      </w:pPr>
    </w:p>
    <w:p w:rsidR="00473C87" w:rsidRDefault="00573400" w:rsidP="00473C87">
      <w:pPr>
        <w:pStyle w:val="ListParagraph"/>
        <w:numPr>
          <w:ilvl w:val="0"/>
          <w:numId w:val="1"/>
        </w:numPr>
      </w:pPr>
      <w:r>
        <w:t xml:space="preserve">Find the </w:t>
      </w:r>
      <w:r w:rsidRPr="00473C87">
        <w:rPr>
          <w:b/>
        </w:rPr>
        <w:t>area</w:t>
      </w:r>
      <w:r>
        <w:t xml:space="preserve"> of</w:t>
      </w:r>
      <w:r w:rsidR="00473C87">
        <w:t xml:space="preserve"> a circle with the diameter of  </w:t>
      </w:r>
      <w:r>
        <w:t xml:space="preserve"> </w:t>
      </w:r>
      <w:r w:rsidR="00C84BFA">
        <w:t>18</w:t>
      </w:r>
      <w:r w:rsidR="00473C87">
        <w:t xml:space="preserve"> </w:t>
      </w:r>
      <w:r>
        <w:t xml:space="preserve">feet.  Use 3.14 for π.  Round to the nearest </w:t>
      </w:r>
      <w:r w:rsidR="00473C87">
        <w:t>tenths</w:t>
      </w:r>
      <w:r>
        <w:t xml:space="preserve"> if necessary.</w:t>
      </w:r>
      <w:r w:rsidR="00473C87">
        <w:t xml:space="preserve"> </w:t>
      </w:r>
      <w:r w:rsidR="00473C87" w:rsidRPr="00FB1E6E">
        <w:rPr>
          <w:b/>
        </w:rPr>
        <w:t>Draw a picture to go with your work!</w:t>
      </w:r>
    </w:p>
    <w:p w:rsidR="00573400" w:rsidRDefault="00573400" w:rsidP="00573400"/>
    <w:p w:rsidR="002F16AF" w:rsidRPr="00607215" w:rsidRDefault="00573400" w:rsidP="00573400">
      <w:r>
        <w:t>_________________________</w:t>
      </w:r>
    </w:p>
    <w:sectPr w:rsidR="002F16AF" w:rsidRPr="00607215" w:rsidSect="00CC7BF0">
      <w:footerReference w:type="default" r:id="rId3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7215" w:rsidRDefault="00607215" w:rsidP="003C3357">
      <w:pPr>
        <w:spacing w:after="0" w:line="240" w:lineRule="auto"/>
      </w:pPr>
      <w:r>
        <w:separator/>
      </w:r>
    </w:p>
  </w:endnote>
  <w:endnote w:type="continuationSeparator" w:id="0">
    <w:p w:rsidR="00607215" w:rsidRDefault="00607215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7215" w:rsidRDefault="00607215">
    <w:pPr>
      <w:pStyle w:val="Footer"/>
    </w:pPr>
    <w:r>
      <w:rPr>
        <w:noProof/>
      </w:rPr>
      <w:drawing>
        <wp:inline distT="0" distB="0" distL="0" distR="0" wp14:anchorId="678834E3" wp14:editId="6F61E093">
          <wp:extent cx="876300" cy="184469"/>
          <wp:effectExtent l="19050" t="19050" r="19050" b="2540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76300" cy="184469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7215" w:rsidRDefault="00607215" w:rsidP="003C3357">
      <w:pPr>
        <w:spacing w:after="0" w:line="240" w:lineRule="auto"/>
      </w:pPr>
      <w:r>
        <w:separator/>
      </w:r>
    </w:p>
  </w:footnote>
  <w:footnote w:type="continuationSeparator" w:id="0">
    <w:p w:rsidR="00607215" w:rsidRDefault="00607215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7B19D6"/>
    <w:multiLevelType w:val="hybridMultilevel"/>
    <w:tmpl w:val="79D2F9CC"/>
    <w:lvl w:ilvl="0" w:tplc="7DE8C174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26CCE62A">
      <w:start w:val="16"/>
      <w:numFmt w:val="decimal"/>
      <w:lvlText w:val="%3."/>
      <w:lvlJc w:val="left"/>
      <w:pPr>
        <w:tabs>
          <w:tab w:val="num" w:pos="3060"/>
        </w:tabs>
        <w:ind w:left="30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46F4346"/>
    <w:multiLevelType w:val="hybridMultilevel"/>
    <w:tmpl w:val="0DB67E84"/>
    <w:lvl w:ilvl="0" w:tplc="85F21D22">
      <w:start w:val="2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951CC4"/>
    <w:multiLevelType w:val="hybridMultilevel"/>
    <w:tmpl w:val="A1442B54"/>
    <w:lvl w:ilvl="0" w:tplc="2D50B656">
      <w:start w:val="17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C63376"/>
    <w:multiLevelType w:val="hybridMultilevel"/>
    <w:tmpl w:val="9F249DB6"/>
    <w:lvl w:ilvl="0" w:tplc="34AC0BA8">
      <w:start w:val="24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854BF6"/>
    <w:multiLevelType w:val="hybridMultilevel"/>
    <w:tmpl w:val="A51A877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CD13D0"/>
    <w:multiLevelType w:val="hybridMultilevel"/>
    <w:tmpl w:val="F1D8730E"/>
    <w:lvl w:ilvl="0" w:tplc="8104E7EC">
      <w:start w:val="5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6471A8"/>
    <w:multiLevelType w:val="hybridMultilevel"/>
    <w:tmpl w:val="318AEDD8"/>
    <w:lvl w:ilvl="0" w:tplc="B848354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3952836"/>
    <w:multiLevelType w:val="hybridMultilevel"/>
    <w:tmpl w:val="624C6ECE"/>
    <w:lvl w:ilvl="0" w:tplc="727ED6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5D229B"/>
    <w:multiLevelType w:val="hybridMultilevel"/>
    <w:tmpl w:val="D7DCC252"/>
    <w:lvl w:ilvl="0" w:tplc="C554C83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590CB128">
      <w:start w:val="7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1EA7AF5"/>
    <w:multiLevelType w:val="hybridMultilevel"/>
    <w:tmpl w:val="239213B8"/>
    <w:lvl w:ilvl="0" w:tplc="4B2C5CCA">
      <w:start w:val="3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6641DB"/>
    <w:multiLevelType w:val="hybridMultilevel"/>
    <w:tmpl w:val="BD68BD70"/>
    <w:lvl w:ilvl="0" w:tplc="A10CDC08">
      <w:start w:val="4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842C42"/>
    <w:multiLevelType w:val="hybridMultilevel"/>
    <w:tmpl w:val="19646312"/>
    <w:lvl w:ilvl="0" w:tplc="04090005">
      <w:start w:val="1"/>
      <w:numFmt w:val="bullet"/>
      <w:lvlText w:val="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8"/>
  </w:num>
  <w:num w:numId="3">
    <w:abstractNumId w:val="4"/>
  </w:num>
  <w:num w:numId="4">
    <w:abstractNumId w:val="9"/>
  </w:num>
  <w:num w:numId="5">
    <w:abstractNumId w:val="2"/>
  </w:num>
  <w:num w:numId="6">
    <w:abstractNumId w:val="3"/>
  </w:num>
  <w:num w:numId="7">
    <w:abstractNumId w:val="11"/>
  </w:num>
  <w:num w:numId="8">
    <w:abstractNumId w:val="10"/>
  </w:num>
  <w:num w:numId="9">
    <w:abstractNumId w:val="1"/>
  </w:num>
  <w:num w:numId="10">
    <w:abstractNumId w:val="5"/>
  </w:num>
  <w:num w:numId="11">
    <w:abstractNumId w:val="12"/>
  </w:num>
  <w:num w:numId="12">
    <w:abstractNumId w:val="6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drawingGridHorizontalSpacing w:val="284"/>
  <w:drawingGridVerticalSpacing w:val="284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14F38"/>
    <w:rsid w:val="00023B16"/>
    <w:rsid w:val="000616F8"/>
    <w:rsid w:val="00061C64"/>
    <w:rsid w:val="000735B0"/>
    <w:rsid w:val="00096ECD"/>
    <w:rsid w:val="000C7A9B"/>
    <w:rsid w:val="000F2A40"/>
    <w:rsid w:val="0011470A"/>
    <w:rsid w:val="0013002F"/>
    <w:rsid w:val="0013408E"/>
    <w:rsid w:val="0015603A"/>
    <w:rsid w:val="0015773A"/>
    <w:rsid w:val="00175D1C"/>
    <w:rsid w:val="00176A1F"/>
    <w:rsid w:val="001B61F7"/>
    <w:rsid w:val="001D4CEF"/>
    <w:rsid w:val="001E5FE2"/>
    <w:rsid w:val="00200D74"/>
    <w:rsid w:val="00281D5A"/>
    <w:rsid w:val="00293EC3"/>
    <w:rsid w:val="002A126A"/>
    <w:rsid w:val="002F16AF"/>
    <w:rsid w:val="00355D81"/>
    <w:rsid w:val="00376F6D"/>
    <w:rsid w:val="0039264F"/>
    <w:rsid w:val="003B7090"/>
    <w:rsid w:val="003C3357"/>
    <w:rsid w:val="003D66FA"/>
    <w:rsid w:val="00414EEC"/>
    <w:rsid w:val="00463EFD"/>
    <w:rsid w:val="00473386"/>
    <w:rsid w:val="00473C87"/>
    <w:rsid w:val="0047487A"/>
    <w:rsid w:val="004B22C3"/>
    <w:rsid w:val="004C655A"/>
    <w:rsid w:val="004D04E3"/>
    <w:rsid w:val="004F1658"/>
    <w:rsid w:val="005120C9"/>
    <w:rsid w:val="00555E8E"/>
    <w:rsid w:val="00573400"/>
    <w:rsid w:val="005862B6"/>
    <w:rsid w:val="005B283C"/>
    <w:rsid w:val="00602A71"/>
    <w:rsid w:val="00607215"/>
    <w:rsid w:val="00637C6B"/>
    <w:rsid w:val="00660C3E"/>
    <w:rsid w:val="00664B61"/>
    <w:rsid w:val="006A7650"/>
    <w:rsid w:val="006F045F"/>
    <w:rsid w:val="00702717"/>
    <w:rsid w:val="007076CF"/>
    <w:rsid w:val="0073167A"/>
    <w:rsid w:val="0076330E"/>
    <w:rsid w:val="007F4758"/>
    <w:rsid w:val="00852423"/>
    <w:rsid w:val="00862E04"/>
    <w:rsid w:val="008C4D3D"/>
    <w:rsid w:val="008D5C0D"/>
    <w:rsid w:val="008F4D28"/>
    <w:rsid w:val="008F52BA"/>
    <w:rsid w:val="008F7570"/>
    <w:rsid w:val="009543C0"/>
    <w:rsid w:val="009B14BE"/>
    <w:rsid w:val="00A04809"/>
    <w:rsid w:val="00B26CF5"/>
    <w:rsid w:val="00B70CC2"/>
    <w:rsid w:val="00BE4537"/>
    <w:rsid w:val="00C02545"/>
    <w:rsid w:val="00C1547C"/>
    <w:rsid w:val="00C209B2"/>
    <w:rsid w:val="00C6602A"/>
    <w:rsid w:val="00C7447E"/>
    <w:rsid w:val="00C84BFA"/>
    <w:rsid w:val="00C85965"/>
    <w:rsid w:val="00C973B3"/>
    <w:rsid w:val="00CC5CC5"/>
    <w:rsid w:val="00CC7BF0"/>
    <w:rsid w:val="00D35336"/>
    <w:rsid w:val="00D463C4"/>
    <w:rsid w:val="00DC137D"/>
    <w:rsid w:val="00DE2B7B"/>
    <w:rsid w:val="00DE62C2"/>
    <w:rsid w:val="00E360BE"/>
    <w:rsid w:val="00E60CEF"/>
    <w:rsid w:val="00E60CF1"/>
    <w:rsid w:val="00EA6045"/>
    <w:rsid w:val="00ED6C2C"/>
    <w:rsid w:val="00EE77CD"/>
    <w:rsid w:val="00F428B5"/>
    <w:rsid w:val="00F55E15"/>
    <w:rsid w:val="00F66A88"/>
    <w:rsid w:val="00F719C5"/>
    <w:rsid w:val="00F802DB"/>
    <w:rsid w:val="00FA5B9F"/>
    <w:rsid w:val="00FB1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C0F30189-4EB9-40C3-9B94-6133F2DB3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nhideWhenUsed/>
    <w:rsid w:val="00862E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6.bin"/><Relationship Id="rId28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9A8505-22F5-4CCE-AF27-47937F49A3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3</Pages>
  <Words>351</Words>
  <Characters>200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ina Griffin</dc:creator>
  <cp:lastModifiedBy>Violette Garrett</cp:lastModifiedBy>
  <cp:revision>5</cp:revision>
  <cp:lastPrinted>2016-01-29T16:10:00Z</cp:lastPrinted>
  <dcterms:created xsi:type="dcterms:W3CDTF">2016-01-29T01:35:00Z</dcterms:created>
  <dcterms:modified xsi:type="dcterms:W3CDTF">2016-01-29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